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1B33" w:rsidRDefault="00C21B33" w:rsidP="00C21B33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C21B33" w:rsidRDefault="00C21B33" w:rsidP="00C21B33">
      <w:r>
        <w:rPr>
          <w:b/>
        </w:rPr>
        <w:t>Date: 09-Nov-2020</w:t>
      </w:r>
    </w:p>
    <w:p w:rsidR="00C21B33" w:rsidRDefault="00C21B33" w:rsidP="00C21B33">
      <w:pPr>
        <w:rPr>
          <w:b/>
        </w:rPr>
      </w:pPr>
      <w:r>
        <w:rPr>
          <w:b/>
          <w:noProof/>
        </w:rPr>
        <w:drawing>
          <wp:inline distT="0" distB="0" distL="0" distR="0">
            <wp:extent cx="3305175" cy="428625"/>
            <wp:effectExtent l="19050" t="0" r="9525" b="0"/>
            <wp:docPr id="13" name="Picture 15" descr="C:\Users\chari\Desktop\10-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10-23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1B33" w:rsidRDefault="00C21B33" w:rsidP="00C21B33">
      <w:pPr>
        <w:rPr>
          <w:b/>
        </w:rPr>
      </w:pPr>
      <w:r>
        <w:rPr>
          <w:b/>
          <w:noProof/>
        </w:rPr>
        <w:drawing>
          <wp:inline distT="0" distB="0" distL="0" distR="0">
            <wp:extent cx="2562225" cy="342900"/>
            <wp:effectExtent l="19050" t="0" r="9525" b="0"/>
            <wp:docPr id="15" name="Picture 15" descr="C:\Users\chari\Desktop\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20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1B33" w:rsidRDefault="00C21B33" w:rsidP="00C21B33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C21B33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21B33" w:rsidRDefault="009C5AA0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.</w:t>
            </w:r>
          </w:p>
        </w:tc>
      </w:tr>
    </w:tbl>
    <w:p w:rsidR="00C21B33" w:rsidRDefault="00C21B33" w:rsidP="00C21B33"/>
    <w:tbl>
      <w:tblPr>
        <w:tblStyle w:val="TableGrid"/>
        <w:tblW w:w="0" w:type="auto"/>
        <w:tblLook w:val="04A0"/>
      </w:tblPr>
      <w:tblGrid>
        <w:gridCol w:w="9576"/>
      </w:tblGrid>
      <w:tr w:rsidR="00C21B33" w:rsidTr="008C57E0">
        <w:tc>
          <w:tcPr>
            <w:tcW w:w="9576" w:type="dxa"/>
          </w:tcPr>
          <w:p w:rsidR="00C21B33" w:rsidRDefault="00C21B33" w:rsidP="008C57E0">
            <w:r>
              <w:t>Tip</w:t>
            </w:r>
            <w:r w:rsidR="00134B5B">
              <w:t>s</w:t>
            </w:r>
            <w:r>
              <w:t>:</w:t>
            </w:r>
          </w:p>
          <w:p w:rsidR="00C21B33" w:rsidRDefault="00C21B33" w:rsidP="008C57E0">
            <w:pPr>
              <w:pStyle w:val="ListParagraph"/>
              <w:ind w:left="1440"/>
            </w:pPr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6" o:title=""/>
                </v:shape>
                <o:OLEObject Type="Embed" ProgID="Equation.DSMT4" ShapeID="_x0000_i1025" DrawAspect="Content" ObjectID="_1669564816" r:id="rId7"/>
              </w:object>
            </w:r>
            <w:r>
              <w:t>.</w:t>
            </w:r>
          </w:p>
          <w:p w:rsidR="00C21B33" w:rsidRDefault="00C21B33" w:rsidP="008C57E0">
            <w:pPr>
              <w:pStyle w:val="ListParagraph"/>
              <w:ind w:left="1440"/>
            </w:pPr>
            <w:r>
              <w:t>2. Apply the integration on both sides.</w:t>
            </w:r>
          </w:p>
          <w:p w:rsidR="00C21B33" w:rsidRDefault="00C21B33" w:rsidP="00D95BA3">
            <w:pPr>
              <w:pStyle w:val="ListParagraph"/>
              <w:ind w:left="1440"/>
            </w:pPr>
            <w:r>
              <w:t xml:space="preserve">3. </w:t>
            </w:r>
            <w:r w:rsidR="00896970">
              <w:t>Recall method of substitution in integration.</w:t>
            </w:r>
          </w:p>
        </w:tc>
      </w:tr>
    </w:tbl>
    <w:p w:rsidR="00C21B33" w:rsidRDefault="00C21B33" w:rsidP="00C21B33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C21B33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304EB4" w:rsidRDefault="00304EB4" w:rsidP="00304E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:  differential equation is </w:t>
            </w:r>
            <w:r w:rsidRPr="008C57E0">
              <w:rPr>
                <w:position w:val="-10"/>
              </w:rPr>
              <w:object w:dxaOrig="3220" w:dyaOrig="360">
                <v:shape id="_x0000_i1028" type="#_x0000_t75" style="width:161.25pt;height:18pt" o:ole="">
                  <v:imagedata r:id="rId8" o:title=""/>
                </v:shape>
                <o:OLEObject Type="Embed" ProgID="Equation.DSMT4" ShapeID="_x0000_i1028" DrawAspect="Content" ObjectID="_1669564817" r:id="rId9"/>
              </w:object>
            </w:r>
            <w:r w:rsidR="00916E4A">
              <w:rPr>
                <w:position w:val="-10"/>
              </w:rPr>
              <w:t xml:space="preserve"> </w:t>
            </w:r>
          </w:p>
          <w:p w:rsidR="00304EB4" w:rsidRDefault="00304EB4" w:rsidP="00304E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position w:val="-24"/>
              </w:rPr>
              <w:t xml:space="preserve"> </w:t>
            </w:r>
            <w:r>
              <w:t xml:space="preserve">To find:  The general solution of differential equation is </w:t>
            </w:r>
            <w:r w:rsidR="00916E4A" w:rsidRPr="008C57E0">
              <w:rPr>
                <w:position w:val="-10"/>
              </w:rPr>
              <w:object w:dxaOrig="3220" w:dyaOrig="360">
                <v:shape id="_x0000_i1029" type="#_x0000_t75" style="width:161.25pt;height:18pt" o:ole="">
                  <v:imagedata r:id="rId8" o:title=""/>
                </v:shape>
                <o:OLEObject Type="Embed" ProgID="Equation.DSMT4" ShapeID="_x0000_i1029" DrawAspect="Content" ObjectID="_1669564818" r:id="rId10"/>
              </w:object>
            </w:r>
          </w:p>
          <w:p w:rsidR="00304EB4" w:rsidRDefault="00304EB4" w:rsidP="00304E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304EB4" w:rsidRDefault="00304EB4" w:rsidP="00304E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304EB4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04EB4" w:rsidRPr="00602AC9" w:rsidRDefault="00304EB4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04EB4" w:rsidRPr="00602AC9" w:rsidRDefault="00304EB4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304EB4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04EB4" w:rsidRPr="00602AC9" w:rsidRDefault="00304EB4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04EB4" w:rsidRPr="00602AC9" w:rsidRDefault="00916E4A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C57E0">
                    <w:rPr>
                      <w:position w:val="-84"/>
                    </w:rPr>
                    <w:object w:dxaOrig="4560" w:dyaOrig="1500">
                      <v:shape id="_x0000_i1030" type="#_x0000_t75" style="width:228pt;height:75pt" o:ole="">
                        <v:imagedata r:id="rId11" o:title=""/>
                      </v:shape>
                      <o:OLEObject Type="Embed" ProgID="Equation.DSMT4" ShapeID="_x0000_i1030" DrawAspect="Content" ObjectID="_1669564819" r:id="rId12"/>
                    </w:object>
                  </w:r>
                </w:p>
              </w:tc>
            </w:tr>
          </w:tbl>
          <w:p w:rsidR="00304EB4" w:rsidRDefault="00304EB4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C21B33" w:rsidRDefault="00C21B33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916E4A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16E4A" w:rsidRPr="00602AC9" w:rsidRDefault="00916E4A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</w: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16E4A" w:rsidRDefault="00916E4A" w:rsidP="00916E4A">
                  <w:pPr>
                    <w:widowControl w:val="0"/>
                  </w:pPr>
                  <w:r>
                    <w:t xml:space="preserve">Apply the integration on both sides and </w:t>
                  </w:r>
                  <w:proofErr w:type="gramStart"/>
                  <w:r>
                    <w:t>solve  by</w:t>
                  </w:r>
                  <w:proofErr w:type="gramEnd"/>
                  <w:r>
                    <w:t xml:space="preserve"> follow</w:t>
                  </w:r>
                  <w:r>
                    <w:t xml:space="preserve">ing </w:t>
                  </w:r>
                  <w:r>
                    <w:t xml:space="preserve"> the method of substitution of integration.</w:t>
                  </w:r>
                </w:p>
                <w:p w:rsidR="00916E4A" w:rsidRPr="00602AC9" w:rsidRDefault="00916E4A" w:rsidP="00916E4A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lastRenderedPageBreak/>
                    <w:t xml:space="preserve">Use the formula: </w:t>
                  </w:r>
                  <w:r w:rsidRPr="008F685B">
                    <w:rPr>
                      <w:position w:val="-32"/>
                    </w:rPr>
                    <w:object w:dxaOrig="2620" w:dyaOrig="740">
                      <v:shape id="_x0000_i1039" type="#_x0000_t75" style="width:131.25pt;height:36.75pt" o:ole="">
                        <v:imagedata r:id="rId13" o:title=""/>
                      </v:shape>
                      <o:OLEObject Type="Embed" ProgID="Equation.DSMT4" ShapeID="_x0000_i1039" DrawAspect="Content" ObjectID="_1669564820" r:id="rId14"/>
                    </w:object>
                  </w:r>
                </w:p>
              </w:tc>
            </w:tr>
            <w:tr w:rsidR="00916E4A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16E4A" w:rsidRPr="00602AC9" w:rsidRDefault="00916E4A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16E4A" w:rsidRDefault="00916E4A" w:rsidP="00916E4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</w:t>
                  </w:r>
                  <w:r w:rsidRPr="008C57E0">
                    <w:rPr>
                      <w:position w:val="-28"/>
                    </w:rPr>
                    <w:object w:dxaOrig="2460" w:dyaOrig="700">
                      <v:shape id="_x0000_i1031" type="#_x0000_t75" style="width:123pt;height:35.25pt" o:ole="">
                        <v:imagedata r:id="rId15" o:title=""/>
                      </v:shape>
                      <o:OLEObject Type="Embed" ProgID="Equation.DSMT4" ShapeID="_x0000_i1031" DrawAspect="Content" ObjectID="_1669564821" r:id="rId16"/>
                    </w:object>
                  </w:r>
                </w:p>
                <w:p w:rsidR="00916E4A" w:rsidRDefault="00916E4A" w:rsidP="00916E4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In </w:t>
                  </w:r>
                  <w:r w:rsidRPr="008C57E0">
                    <w:rPr>
                      <w:position w:val="-24"/>
                    </w:rPr>
                    <w:object w:dxaOrig="1080" w:dyaOrig="660">
                      <v:shape id="_x0000_i1032" type="#_x0000_t75" style="width:54pt;height:33pt" o:ole="">
                        <v:imagedata r:id="rId17" o:title=""/>
                      </v:shape>
                      <o:OLEObject Type="Embed" ProgID="Equation.DSMT4" ShapeID="_x0000_i1032" DrawAspect="Content" ObjectID="_1669564822" r:id="rId18"/>
                    </w:object>
                  </w:r>
                  <w:r>
                    <w:t xml:space="preserve"> put </w:t>
                  </w:r>
                  <w:r w:rsidRPr="008C57E0">
                    <w:rPr>
                      <w:position w:val="-6"/>
                    </w:rPr>
                    <w:object w:dxaOrig="2420" w:dyaOrig="320">
                      <v:shape id="_x0000_i1033" type="#_x0000_t75" style="width:120.75pt;height:15.75pt" o:ole="">
                        <v:imagedata r:id="rId19" o:title=""/>
                      </v:shape>
                      <o:OLEObject Type="Embed" ProgID="Equation.DSMT4" ShapeID="_x0000_i1033" DrawAspect="Content" ObjectID="_1669564823" r:id="rId20"/>
                    </w:object>
                  </w:r>
                </w:p>
                <w:p w:rsidR="00916E4A" w:rsidRDefault="00916E4A" w:rsidP="00916E4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8C57E0">
                    <w:rPr>
                      <w:position w:val="-54"/>
                    </w:rPr>
                    <w:object w:dxaOrig="2980" w:dyaOrig="1460">
                      <v:shape id="_x0000_i1034" type="#_x0000_t75" style="width:149.25pt;height:72.75pt" o:ole="">
                        <v:imagedata r:id="rId21" o:title=""/>
                      </v:shape>
                      <o:OLEObject Type="Embed" ProgID="Equation.DSMT4" ShapeID="_x0000_i1034" DrawAspect="Content" ObjectID="_1669564824" r:id="rId22"/>
                    </w:object>
                  </w:r>
                </w:p>
                <w:p w:rsidR="00916E4A" w:rsidRPr="00602AC9" w:rsidRDefault="00916E4A" w:rsidP="00916E4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imilarly, </w:t>
                  </w:r>
                  <w:r w:rsidRPr="008C57E0">
                    <w:rPr>
                      <w:position w:val="-28"/>
                    </w:rPr>
                    <w:object w:dxaOrig="3040" w:dyaOrig="700">
                      <v:shape id="_x0000_i1035" type="#_x0000_t75" style="width:152.25pt;height:35.25pt" o:ole="">
                        <v:imagedata r:id="rId23" o:title=""/>
                      </v:shape>
                      <o:OLEObject Type="Embed" ProgID="Equation.DSMT4" ShapeID="_x0000_i1035" DrawAspect="Content" ObjectID="_1669564825" r:id="rId24"/>
                    </w:object>
                  </w:r>
                </w:p>
              </w:tc>
            </w:tr>
          </w:tbl>
          <w:p w:rsidR="00916E4A" w:rsidRDefault="00916E4A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916E4A" w:rsidRDefault="00916E4A" w:rsidP="00916E4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3: 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916E4A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16E4A" w:rsidRPr="00602AC9" w:rsidRDefault="00916E4A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16E4A" w:rsidRPr="00602AC9" w:rsidRDefault="00916E4A" w:rsidP="00916E4A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ubstitute the values of </w:t>
                  </w:r>
                  <w:r w:rsidRPr="008F685B">
                    <w:rPr>
                      <w:position w:val="-28"/>
                    </w:rPr>
                    <w:object w:dxaOrig="2460" w:dyaOrig="700">
                      <v:shape id="_x0000_i1038" type="#_x0000_t75" style="width:123pt;height:35.25pt" o:ole="">
                        <v:imagedata r:id="rId25" o:title=""/>
                      </v:shape>
                      <o:OLEObject Type="Embed" ProgID="Equation.DSMT4" ShapeID="_x0000_i1038" DrawAspect="Content" ObjectID="_1669564826" r:id="rId26"/>
                    </w:object>
                  </w:r>
                  <w:r>
                    <w:t>and simplify.</w:t>
                  </w:r>
                </w:p>
              </w:tc>
            </w:tr>
            <w:tr w:rsidR="00916E4A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16E4A" w:rsidRPr="00602AC9" w:rsidRDefault="00916E4A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16E4A" w:rsidRDefault="00916E4A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120"/>
                    </w:rPr>
                  </w:pPr>
                  <w:r>
                    <w:t xml:space="preserve">  </w:t>
                  </w:r>
                  <w:r w:rsidRPr="008C57E0">
                    <w:rPr>
                      <w:position w:val="-90"/>
                    </w:rPr>
                    <w:object w:dxaOrig="4180" w:dyaOrig="1920">
                      <v:shape id="_x0000_i1036" type="#_x0000_t75" style="width:209.25pt;height:96pt" o:ole="">
                        <v:imagedata r:id="rId27" o:title=""/>
                      </v:shape>
                      <o:OLEObject Type="Embed" ProgID="Equation.DSMT4" ShapeID="_x0000_i1036" DrawAspect="Content" ObjectID="_1669564827" r:id="rId28"/>
                    </w:object>
                  </w:r>
                </w:p>
                <w:p w:rsidR="00916E4A" w:rsidRDefault="00916E4A" w:rsidP="00916E4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                   </w:t>
                  </w:r>
                  <w:r w:rsidRPr="008C57E0">
                    <w:rPr>
                      <w:position w:val="-10"/>
                    </w:rPr>
                    <w:object w:dxaOrig="1740" w:dyaOrig="320">
                      <v:shape id="_x0000_i1037" type="#_x0000_t75" style="width:87pt;height:15.75pt" o:ole="">
                        <v:imagedata r:id="rId29" o:title=""/>
                      </v:shape>
                      <o:OLEObject Type="Embed" ProgID="Equation.DSMT4" ShapeID="_x0000_i1037" DrawAspect="Content" ObjectID="_1669564828" r:id="rId30"/>
                    </w:object>
                  </w:r>
                </w:p>
                <w:p w:rsidR="00916E4A" w:rsidRPr="00602AC9" w:rsidRDefault="00916E4A" w:rsidP="00916E4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Which is </w:t>
                  </w:r>
                  <w:proofErr w:type="gramStart"/>
                  <w:r>
                    <w:t>the  required</w:t>
                  </w:r>
                  <w:proofErr w:type="gramEnd"/>
                  <w:r>
                    <w:t xml:space="preserve">  general solution of given differential equation.</w:t>
                  </w:r>
                </w:p>
              </w:tc>
            </w:tr>
          </w:tbl>
          <w:p w:rsidR="00C21B33" w:rsidRDefault="00C21B33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C21B33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21B33" w:rsidRDefault="00C21B33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Verified Answer: - general solution of differential equation </w:t>
            </w:r>
            <w:r w:rsidR="00896970" w:rsidRPr="008C57E0">
              <w:rPr>
                <w:position w:val="-10"/>
              </w:rPr>
              <w:object w:dxaOrig="3220" w:dyaOrig="360">
                <v:shape id="_x0000_i1026" type="#_x0000_t75" style="width:161.25pt;height:18pt" o:ole="">
                  <v:imagedata r:id="rId8" o:title=""/>
                </v:shape>
                <o:OLEObject Type="Embed" ProgID="Equation.DSMT4" ShapeID="_x0000_i1026" DrawAspect="Content" ObjectID="_1669564829" r:id="rId31"/>
              </w:object>
            </w:r>
            <w:r>
              <w:t xml:space="preserve"> is</w:t>
            </w:r>
            <w:r w:rsidR="00896970" w:rsidRPr="008C57E0">
              <w:rPr>
                <w:position w:val="-10"/>
              </w:rPr>
              <w:object w:dxaOrig="1460" w:dyaOrig="320">
                <v:shape id="_x0000_i1027" type="#_x0000_t75" style="width:72.75pt;height:15.75pt" o:ole="">
                  <v:imagedata r:id="rId32" o:title=""/>
                </v:shape>
                <o:OLEObject Type="Embed" ProgID="Equation.DSMT4" ShapeID="_x0000_i1027" DrawAspect="Content" ObjectID="_1669564830" r:id="rId33"/>
              </w:object>
            </w:r>
            <w:r>
              <w:t>.</w:t>
            </w:r>
          </w:p>
          <w:p w:rsidR="00C21B33" w:rsidRDefault="00C21B33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C21B33" w:rsidRDefault="00C21B33" w:rsidP="00C21B33"/>
    <w:p w:rsidR="00C21B33" w:rsidRDefault="00C21B33" w:rsidP="00C21B33"/>
    <w:p w:rsidR="00C21B33" w:rsidRDefault="00C21B33" w:rsidP="00C21B33"/>
    <w:p w:rsidR="00C21B33" w:rsidRDefault="00C21B33" w:rsidP="00C21B33"/>
    <w:p w:rsidR="00C21B33" w:rsidRDefault="00C21B33" w:rsidP="00C21B33"/>
    <w:p w:rsidR="00C21B33" w:rsidRDefault="00C21B33" w:rsidP="00C21B33"/>
    <w:p w:rsidR="00C21B33" w:rsidRDefault="00C21B33" w:rsidP="00C21B33"/>
    <w:p w:rsidR="008E4ABC" w:rsidRDefault="008E4ABC"/>
    <w:sectPr w:rsidR="008E4ABC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C21B33"/>
    <w:rsid w:val="00134B5B"/>
    <w:rsid w:val="00304EB4"/>
    <w:rsid w:val="003B542E"/>
    <w:rsid w:val="00896970"/>
    <w:rsid w:val="008E4ABC"/>
    <w:rsid w:val="00916E4A"/>
    <w:rsid w:val="009865DD"/>
    <w:rsid w:val="009C5AA0"/>
    <w:rsid w:val="00C21B33"/>
    <w:rsid w:val="00CE582D"/>
    <w:rsid w:val="00D95B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65D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21B3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21B3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21B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1B3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5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4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3</Pages>
  <Words>192</Words>
  <Characters>109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8</cp:revision>
  <dcterms:created xsi:type="dcterms:W3CDTF">2020-11-09T12:23:00Z</dcterms:created>
  <dcterms:modified xsi:type="dcterms:W3CDTF">2020-12-15T13:19:00Z</dcterms:modified>
</cp:coreProperties>
</file>